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4F875D6" w14:textId="77777777" w:rsidR="00706541" w:rsidRDefault="002757C7">
      <w:pPr>
        <w:jc w:val="center"/>
        <w:rPr>
          <w:b/>
          <w:color w:val="0070C0"/>
        </w:rPr>
      </w:pPr>
      <w:r>
        <w:rPr>
          <w:b/>
          <w:color w:val="0070C0"/>
        </w:rPr>
        <w:t>PHIẾU BÀI TẬP TOÁN - TUẦN 19</w:t>
      </w:r>
    </w:p>
    <w:p w14:paraId="7ACD9BDC" w14:textId="77777777" w:rsidR="00706541" w:rsidRDefault="002757C7">
      <w:pPr>
        <w:jc w:val="center"/>
        <w:rPr>
          <w:b/>
          <w:color w:val="0070C0"/>
        </w:rPr>
      </w:pPr>
      <w:r>
        <w:rPr>
          <w:b/>
          <w:color w:val="0070C0"/>
        </w:rPr>
        <w:t>Diện tích hình thang. Luyện tập chung</w:t>
      </w:r>
    </w:p>
    <w:p w14:paraId="3CE13059" w14:textId="77777777" w:rsidR="00706541" w:rsidRDefault="002757C7">
      <w:pPr>
        <w:jc w:val="center"/>
        <w:rPr>
          <w:b/>
          <w:color w:val="0070C0"/>
        </w:rPr>
      </w:pPr>
      <w:r>
        <w:rPr>
          <w:b/>
          <w:color w:val="0070C0"/>
        </w:rPr>
        <w:t>Hình tròn. Đường tròn. Chu vi hình tròn</w:t>
      </w:r>
    </w:p>
    <w:p w14:paraId="26088FB0" w14:textId="77777777" w:rsidR="00706541" w:rsidRDefault="002757C7">
      <w:r>
        <w:rPr>
          <w:b/>
          <w:color w:val="0070C0"/>
        </w:rPr>
        <w:t xml:space="preserve">Bài 1: </w:t>
      </w:r>
      <w:r>
        <w:t>Tính diện tích hình thang có :</w:t>
      </w:r>
    </w:p>
    <w:p w14:paraId="317D261C" w14:textId="77777777" w:rsidR="00706541" w:rsidRDefault="002757C7">
      <w:r>
        <w:tab/>
        <w:t>a) Độ dài hai đáy lần lượt là 15cm và 19cm, chiều cao 14cm.</w:t>
      </w:r>
    </w:p>
    <w:p w14:paraId="292BCB7A" w14:textId="77777777" w:rsidR="00706541" w:rsidRDefault="002757C7">
      <w:pPr>
        <w:ind w:firstLine="720"/>
      </w:pPr>
      <w:r>
        <w:t>b) Độ dài hai đáy lần lượt là 7,5dm và 10,9dm, chiều cao 6,3dm.</w:t>
      </w:r>
    </w:p>
    <w:p w14:paraId="1029CFDB" w14:textId="77777777" w:rsidR="00706541" w:rsidRDefault="002757C7">
      <w:pPr>
        <w:jc w:val="center"/>
        <w:rPr>
          <w:i/>
          <w:u w:val="single"/>
        </w:rPr>
      </w:pPr>
      <w:r>
        <w:rPr>
          <w:i/>
          <w:u w:val="single"/>
        </w:rPr>
        <w:t>Bài giải</w:t>
      </w:r>
    </w:p>
    <w:p w14:paraId="2F17B171" w14:textId="77777777" w:rsidR="00706541" w:rsidRDefault="002757C7">
      <w:pPr>
        <w:jc w:val="center"/>
      </w:pPr>
      <w:r>
        <w:t>………………………………………………………………………………………</w:t>
      </w:r>
    </w:p>
    <w:p w14:paraId="3AFF0E53" w14:textId="77777777" w:rsidR="00706541" w:rsidRDefault="002757C7">
      <w:pPr>
        <w:jc w:val="center"/>
      </w:pPr>
      <w:r>
        <w:t>……………………………………………………………………………………….</w:t>
      </w:r>
    </w:p>
    <w:p w14:paraId="65D54A8F" w14:textId="77777777" w:rsidR="00706541" w:rsidRDefault="002757C7">
      <w:pPr>
        <w:jc w:val="center"/>
      </w:pPr>
      <w:r>
        <w:t>……………………………………………………………………………………….</w:t>
      </w:r>
    </w:p>
    <w:p w14:paraId="429A49EF" w14:textId="77777777" w:rsidR="00706541" w:rsidRDefault="002757C7">
      <w:pPr>
        <w:jc w:val="center"/>
      </w:pPr>
      <w:r>
        <w:t>……………………………………………………………………………………….</w:t>
      </w:r>
    </w:p>
    <w:p w14:paraId="34132493" w14:textId="77777777" w:rsidR="00706541" w:rsidRDefault="002757C7">
      <w:pPr>
        <w:jc w:val="center"/>
      </w:pPr>
      <w:r>
        <w:t>……………………………………………………………………………………..</w:t>
      </w:r>
    </w:p>
    <w:p w14:paraId="5D6EF192" w14:textId="77777777" w:rsidR="00706541" w:rsidRDefault="002757C7">
      <w:r>
        <w:rPr>
          <w:b/>
          <w:color w:val="0070C0"/>
        </w:rPr>
        <w:t>Bài 2</w:t>
      </w:r>
      <w:r>
        <w:t>: Đúng ghi Đ, Sai ghi S:</w:t>
      </w:r>
    </w:p>
    <w:p w14:paraId="04364389" w14:textId="77777777" w:rsidR="00706541" w:rsidRDefault="002757C7">
      <w:r>
        <w:tab/>
        <w:t xml:space="preserve">Diện tích hình thang có độ dài hai đáy lần lượt là </w:t>
      </w:r>
      <w:r w:rsidR="00CB563F" w:rsidRPr="00CB563F">
        <w:rPr>
          <w:position w:val="-24"/>
        </w:rPr>
        <w:object w:dxaOrig="240" w:dyaOrig="620" w14:anchorId="0C4EDB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6" o:title=""/>
          </v:shape>
          <o:OLEObject Type="Embed" ProgID="Equation.DSMT4" ShapeID="_x0000_i1025" DrawAspect="Content" ObjectID="_1666855740" r:id="rId7"/>
        </w:object>
      </w:r>
      <w:r w:rsidR="00CB563F">
        <w:t xml:space="preserve"> m </w:t>
      </w:r>
      <w:r>
        <w:t xml:space="preserve">và </w:t>
      </w:r>
      <w:r w:rsidR="00CB563F" w:rsidRPr="00CB563F">
        <w:rPr>
          <w:position w:val="-24"/>
        </w:rPr>
        <w:object w:dxaOrig="220" w:dyaOrig="620" w14:anchorId="48507F55">
          <v:shape id="_x0000_i1026" type="#_x0000_t75" style="width:11.25pt;height:30.75pt" o:ole="">
            <v:imagedata r:id="rId8" o:title=""/>
          </v:shape>
          <o:OLEObject Type="Embed" ProgID="Equation.DSMT4" ShapeID="_x0000_i1026" DrawAspect="Content" ObjectID="_1666855741" r:id="rId9"/>
        </w:object>
      </w:r>
      <w:r w:rsidR="00CB563F">
        <w:t xml:space="preserve"> m</w:t>
      </w:r>
      <w:r>
        <w:t xml:space="preserve">; chiều cao </w:t>
      </w:r>
      <w:r w:rsidR="00CB563F" w:rsidRPr="00CB563F">
        <w:rPr>
          <w:position w:val="-24"/>
        </w:rPr>
        <w:object w:dxaOrig="240" w:dyaOrig="620" w14:anchorId="5331B705">
          <v:shape id="_x0000_i1027" type="#_x0000_t75" style="width:12pt;height:30.75pt" o:ole="">
            <v:imagedata r:id="rId10" o:title=""/>
          </v:shape>
          <o:OLEObject Type="Embed" ProgID="Equation.DSMT4" ShapeID="_x0000_i1027" DrawAspect="Content" ObjectID="_1666855742" r:id="rId11"/>
        </w:object>
      </w:r>
      <w:r w:rsidR="00CB563F">
        <w:t xml:space="preserve"> m</w:t>
      </w:r>
      <w:r>
        <w:t xml:space="preserve"> là:</w:t>
      </w:r>
    </w:p>
    <w:p w14:paraId="30C99BEA" w14:textId="77777777" w:rsidR="00706541" w:rsidRDefault="002757C7">
      <w:r>
        <w:tab/>
        <w:t xml:space="preserve">a) </w:t>
      </w:r>
      <w:r>
        <w:rPr>
          <w:noProof/>
          <w:sz w:val="36"/>
          <w:szCs w:val="36"/>
          <w:vertAlign w:val="subscript"/>
        </w:rPr>
        <w:drawing>
          <wp:inline distT="0" distB="0" distL="114300" distR="114300" wp14:anchorId="35471E2C" wp14:editId="045D5248">
            <wp:extent cx="906780" cy="461010"/>
            <wp:effectExtent l="0" t="0" r="0" b="0"/>
            <wp:docPr id="9" name="image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.png"/>
                    <pic:cNvPicPr preferRelativeResize="0"/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6780" cy="46101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b) </w:t>
      </w:r>
      <w:r>
        <w:rPr>
          <w:noProof/>
          <w:sz w:val="36"/>
          <w:szCs w:val="36"/>
          <w:vertAlign w:val="subscript"/>
        </w:rPr>
        <w:drawing>
          <wp:inline distT="0" distB="0" distL="114300" distR="114300" wp14:anchorId="0B2A54E6" wp14:editId="7207ACA1">
            <wp:extent cx="914400" cy="461010"/>
            <wp:effectExtent l="0" t="0" r="0" b="0"/>
            <wp:docPr id="8" name="image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.png"/>
                    <pic:cNvPicPr preferRelativeResize="0"/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46101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t xml:space="preserve"> </w:t>
      </w:r>
    </w:p>
    <w:p w14:paraId="416F1BE0" w14:textId="77777777" w:rsidR="00706541" w:rsidRDefault="002757C7">
      <w:r>
        <w:rPr>
          <w:b/>
          <w:color w:val="0070C0"/>
        </w:rPr>
        <w:t>Bài 3</w:t>
      </w:r>
      <w:r>
        <w:t>: Vẽ hình tròn có :</w:t>
      </w:r>
    </w:p>
    <w:p w14:paraId="1800C0CF" w14:textId="0BB2C22E" w:rsidR="00706541" w:rsidRDefault="002757C7">
      <w:r>
        <w:tab/>
        <w:t>a) Bán kính 2cm ;</w:t>
      </w:r>
      <w:r>
        <w:tab/>
      </w:r>
      <w:r>
        <w:tab/>
      </w:r>
      <w:r>
        <w:tab/>
      </w:r>
      <w:r>
        <w:tab/>
      </w:r>
      <w:r>
        <w:tab/>
        <w:t>b) Đường kính 5cm</w:t>
      </w:r>
    </w:p>
    <w:p w14:paraId="6FF171B4" w14:textId="77777777" w:rsidR="00706541" w:rsidRDefault="002757C7">
      <w:r>
        <w:rPr>
          <w:b/>
          <w:color w:val="0070C0"/>
        </w:rPr>
        <w:t>Bài 4</w:t>
      </w:r>
      <w:r>
        <w:t xml:space="preserve"> : Viết tiếp vào chỗ chấm:</w:t>
      </w:r>
    </w:p>
    <w:p w14:paraId="1CA4028D" w14:textId="77777777" w:rsidR="00706541" w:rsidRDefault="002757C7">
      <w:r>
        <w:tab/>
        <w:t>a)Một hình tròn có đường kính 15,6cm. Bán kính của hình tròn đó là :……...</w:t>
      </w:r>
    </w:p>
    <w:p w14:paraId="5B028DF3" w14:textId="77777777" w:rsidR="00706541" w:rsidRDefault="002757C7">
      <w:r>
        <w:tab/>
        <w:t>b) Chu vi hình tròn có bán kính 3,5cm là:…………………………………….</w:t>
      </w:r>
    </w:p>
    <w:p w14:paraId="0C0C7BFF" w14:textId="678C44F2" w:rsidR="00706541" w:rsidRDefault="002757C7">
      <w:r>
        <w:tab/>
        <w:t>c) Chu vi mặt bàn hình tròn có đường kính</w:t>
      </w:r>
      <w:r w:rsidR="00F21B9A">
        <w:t xml:space="preserve"> </w:t>
      </w:r>
      <w:r w:rsidR="00C74452" w:rsidRPr="00F21B9A">
        <w:rPr>
          <w:position w:val="-24"/>
        </w:rPr>
        <w:object w:dxaOrig="240" w:dyaOrig="620" w14:anchorId="7F869079">
          <v:shape id="_x0000_i1033" type="#_x0000_t75" style="width:12pt;height:30.75pt" o:ole="">
            <v:imagedata r:id="rId14" o:title=""/>
          </v:shape>
          <o:OLEObject Type="Embed" ProgID="Equation.DSMT4" ShapeID="_x0000_i1033" DrawAspect="Content" ObjectID="_1666855743" r:id="rId15"/>
        </w:object>
      </w:r>
      <w:r w:rsidR="00C74452">
        <w:t>m</w:t>
      </w:r>
      <w:r>
        <w:t xml:space="preserve"> là:…………………………..</w:t>
      </w:r>
    </w:p>
    <w:p w14:paraId="55FD9B82" w14:textId="77777777" w:rsidR="00706541" w:rsidRDefault="002757C7">
      <w:r>
        <w:t xml:space="preserve"> </w:t>
      </w:r>
      <w:r>
        <w:rPr>
          <w:b/>
          <w:color w:val="0070C0"/>
        </w:rPr>
        <w:t>Bài 5</w:t>
      </w:r>
      <w:r>
        <w:t>: Tính chu vi một bánh xe hình tròn có bán kính 3,25dm. Khi bánh xe lăn trên đất 10 vòng thì bánh xe đó đi được bao nhiêu mét?</w:t>
      </w:r>
    </w:p>
    <w:p w14:paraId="7D43BB11" w14:textId="77777777" w:rsidR="00706541" w:rsidRDefault="002757C7">
      <w:pPr>
        <w:jc w:val="center"/>
        <w:rPr>
          <w:b/>
          <w:u w:val="single"/>
        </w:rPr>
      </w:pPr>
      <w:r>
        <w:rPr>
          <w:b/>
          <w:u w:val="single"/>
        </w:rPr>
        <w:t>Bài giải</w:t>
      </w:r>
    </w:p>
    <w:p w14:paraId="2A6C6A25" w14:textId="77777777" w:rsidR="00706541" w:rsidRDefault="002757C7">
      <w:pPr>
        <w:jc w:val="center"/>
      </w:pPr>
      <w:r>
        <w:t>………………………………………………………………………………………………….</w:t>
      </w:r>
    </w:p>
    <w:p w14:paraId="1C30E7BC" w14:textId="77777777" w:rsidR="00706541" w:rsidRDefault="002757C7">
      <w:pPr>
        <w:jc w:val="center"/>
      </w:pPr>
      <w:r>
        <w:t>………………………………………………………………………………………………..</w:t>
      </w:r>
    </w:p>
    <w:p w14:paraId="1B36C60E" w14:textId="77777777" w:rsidR="00706541" w:rsidRDefault="002757C7">
      <w:pPr>
        <w:jc w:val="center"/>
      </w:pPr>
      <w:r>
        <w:t>……………………………………………………………………………………………….</w:t>
      </w:r>
    </w:p>
    <w:p w14:paraId="1F58C7C0" w14:textId="77777777" w:rsidR="00706541" w:rsidRDefault="002757C7">
      <w:pPr>
        <w:jc w:val="center"/>
      </w:pPr>
      <w:r>
        <w:t>………………………………………………………………………………………………</w:t>
      </w:r>
    </w:p>
    <w:p w14:paraId="2BF3E139" w14:textId="77777777" w:rsidR="00706541" w:rsidRDefault="002757C7">
      <w:pPr>
        <w:jc w:val="center"/>
      </w:pPr>
      <w:r>
        <w:lastRenderedPageBreak/>
        <w:t>……………………………………………………………………………………………….</w:t>
      </w:r>
    </w:p>
    <w:p w14:paraId="461424B1" w14:textId="77777777" w:rsidR="00706541" w:rsidRDefault="002757C7">
      <w:r>
        <w:t xml:space="preserve"> </w:t>
      </w:r>
      <w:r>
        <w:rPr>
          <w:b/>
          <w:color w:val="0070C0"/>
        </w:rPr>
        <w:t>Bài 6</w:t>
      </w:r>
      <w:r>
        <w:t>: Vẽ hình theo mẫu rồi tô màu:</w:t>
      </w:r>
    </w:p>
    <w:p w14:paraId="0DD0841A" w14:textId="77777777" w:rsidR="00706541" w:rsidRDefault="002757C7">
      <w:r>
        <w:rPr>
          <w:noProof/>
        </w:rPr>
        <w:drawing>
          <wp:inline distT="0" distB="0" distL="0" distR="0" wp14:anchorId="4B25A002" wp14:editId="7D785433">
            <wp:extent cx="2286002" cy="2295548"/>
            <wp:effectExtent l="0" t="0" r="0" b="0"/>
            <wp:docPr id="1" name="image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.png"/>
                    <pic:cNvPicPr preferRelativeResize="0"/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2" cy="2295548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 wp14:anchorId="0C433133" wp14:editId="08C330FF">
            <wp:extent cx="2549119" cy="2291110"/>
            <wp:effectExtent l="0" t="0" r="0" b="0"/>
            <wp:docPr id="3" name="image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9.png"/>
                    <pic:cNvPicPr preferRelativeResize="0"/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49119" cy="229111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3689F35" w14:textId="77777777" w:rsidR="00706541" w:rsidRDefault="002757C7">
      <w:r>
        <w:rPr>
          <w:b/>
          <w:color w:val="0070C0"/>
        </w:rPr>
        <w:t>Bài 7</w:t>
      </w:r>
      <w:r>
        <w:t xml:space="preserve">: Diện tích hình thang ABCD lớn hơn diện tích </w:t>
      </w:r>
    </w:p>
    <w:p w14:paraId="2FB06BDA" w14:textId="77777777" w:rsidR="00706541" w:rsidRDefault="002757C7">
      <w:r>
        <w:t xml:space="preserve">hình tam giác BCE bao nhiêu xăng-ti-mét vuông? </w:t>
      </w:r>
    </w:p>
    <w:p w14:paraId="1E265B7F" w14:textId="77777777" w:rsidR="00706541" w:rsidRDefault="002757C7">
      <w:pPr>
        <w:ind w:left="1440" w:firstLine="720"/>
      </w:pPr>
      <w:bookmarkStart w:id="0" w:name="_gjdgxs" w:colFirst="0" w:colLast="0"/>
      <w:bookmarkEnd w:id="0"/>
      <w:r>
        <w:t>Bài giải</w:t>
      </w:r>
      <w:r>
        <w:rPr>
          <w:noProof/>
        </w:rPr>
        <w:drawing>
          <wp:anchor distT="0" distB="0" distL="114300" distR="114300" simplePos="0" relativeHeight="251658240" behindDoc="0" locked="0" layoutInCell="1" hidden="0" allowOverlap="1" wp14:anchorId="433B5458" wp14:editId="561F862A">
            <wp:simplePos x="0" y="0"/>
            <wp:positionH relativeFrom="column">
              <wp:posOffset>3294863</wp:posOffset>
            </wp:positionH>
            <wp:positionV relativeFrom="paragraph">
              <wp:posOffset>8916</wp:posOffset>
            </wp:positionV>
            <wp:extent cx="2947035" cy="1528445"/>
            <wp:effectExtent l="0" t="0" r="0" b="0"/>
            <wp:wrapSquare wrapText="bothSides" distT="0" distB="0" distL="114300" distR="114300"/>
            <wp:docPr id="6" name="image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.png"/>
                    <pic:cNvPicPr preferRelativeResize="0"/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47035" cy="152844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4090CDAF" w14:textId="77777777" w:rsidR="00706541" w:rsidRDefault="002757C7">
      <w:pPr>
        <w:tabs>
          <w:tab w:val="left" w:pos="4962"/>
        </w:tabs>
      </w:pPr>
      <w:r>
        <w:t>……………………………………………</w:t>
      </w:r>
    </w:p>
    <w:p w14:paraId="0E2F9568" w14:textId="77777777" w:rsidR="00706541" w:rsidRDefault="002757C7">
      <w:pPr>
        <w:tabs>
          <w:tab w:val="left" w:pos="4962"/>
        </w:tabs>
      </w:pPr>
      <w:r>
        <w:t>……………………………………………..</w:t>
      </w:r>
    </w:p>
    <w:p w14:paraId="528380A9" w14:textId="77777777" w:rsidR="00706541" w:rsidRDefault="002757C7">
      <w:pPr>
        <w:tabs>
          <w:tab w:val="left" w:pos="4962"/>
        </w:tabs>
      </w:pPr>
      <w:r>
        <w:t>……………………………………………..</w:t>
      </w:r>
    </w:p>
    <w:p w14:paraId="19EBB0FC" w14:textId="77777777" w:rsidR="00706541" w:rsidRDefault="002757C7">
      <w:pPr>
        <w:tabs>
          <w:tab w:val="left" w:pos="4962"/>
        </w:tabs>
      </w:pPr>
      <w:r>
        <w:t>……………………………………………..</w:t>
      </w:r>
    </w:p>
    <w:p w14:paraId="01F16202" w14:textId="77777777" w:rsidR="00706541" w:rsidRDefault="002757C7">
      <w:pPr>
        <w:tabs>
          <w:tab w:val="left" w:pos="4962"/>
        </w:tabs>
      </w:pPr>
      <w:r>
        <w:t>……………………………………………………………………………………………….</w:t>
      </w:r>
    </w:p>
    <w:p w14:paraId="24498B85" w14:textId="77777777" w:rsidR="00706541" w:rsidRDefault="002757C7">
      <w:pPr>
        <w:tabs>
          <w:tab w:val="left" w:pos="4962"/>
        </w:tabs>
      </w:pPr>
      <w:r>
        <w:t>……………………………………………………………………………………………….</w:t>
      </w:r>
    </w:p>
    <w:p w14:paraId="347A27EA" w14:textId="77777777" w:rsidR="00706541" w:rsidRDefault="002757C7">
      <w:pPr>
        <w:tabs>
          <w:tab w:val="left" w:pos="4962"/>
        </w:tabs>
      </w:pPr>
      <w:r>
        <w:t xml:space="preserve">……………………………………………………………………………………………...        </w:t>
      </w:r>
    </w:p>
    <w:p w14:paraId="4D5A0822" w14:textId="77777777" w:rsidR="00706541" w:rsidRDefault="002757C7">
      <w:pPr>
        <w:tabs>
          <w:tab w:val="left" w:pos="4962"/>
        </w:tabs>
      </w:pPr>
      <w:r>
        <w:rPr>
          <w:b/>
          <w:color w:val="0070C0"/>
        </w:rPr>
        <w:t>Bài 8</w:t>
      </w:r>
      <w:r>
        <w:t>: Viết tiếp vào chỗ chấm:</w:t>
      </w:r>
      <w:r w:rsidR="005C4C16">
        <w:t xml:space="preserve"> </w:t>
      </w:r>
      <w:r>
        <w:t>Một mảnh đất hình thang có</w:t>
      </w:r>
      <w:r w:rsidR="00183EE8">
        <w:t xml:space="preserve"> đáy lớn 27,6dm, đáy bé bằng </w:t>
      </w:r>
      <w:r w:rsidR="00552730" w:rsidRPr="00552730">
        <w:rPr>
          <w:position w:val="-24"/>
        </w:rPr>
        <w:object w:dxaOrig="240" w:dyaOrig="620" w14:anchorId="126ADD11">
          <v:shape id="_x0000_i1028" type="#_x0000_t75" style="width:12pt;height:30.75pt" o:ole="">
            <v:imagedata r:id="rId19" o:title=""/>
          </v:shape>
          <o:OLEObject Type="Embed" ProgID="Equation.DSMT4" ShapeID="_x0000_i1028" DrawAspect="Content" ObjectID="_1666855744" r:id="rId20"/>
        </w:object>
      </w:r>
      <w:r w:rsidR="00552730">
        <w:t xml:space="preserve"> </w:t>
      </w:r>
      <w:r>
        <w:t>đáy lớn, chiều cao 8,5m. Người ta trồng lạc trên mảnh đất đó, cứ 1m</w:t>
      </w:r>
      <w:r>
        <w:rPr>
          <w:vertAlign w:val="superscript"/>
        </w:rPr>
        <w:t>2</w:t>
      </w:r>
      <w:r>
        <w:t xml:space="preserve"> thu được 3kg lạc củ. Hỏi trên cả mảnh đất đó người ta thu được bao nhiệu tạ củ lạc?</w:t>
      </w:r>
    </w:p>
    <w:p w14:paraId="11F6EF2C" w14:textId="77777777" w:rsidR="00706541" w:rsidRDefault="002757C7">
      <w:r>
        <w:tab/>
      </w:r>
      <w:r>
        <w:tab/>
      </w:r>
      <w:r>
        <w:tab/>
      </w:r>
      <w:r>
        <w:tab/>
      </w:r>
      <w:r>
        <w:tab/>
      </w:r>
      <w:r>
        <w:tab/>
        <w:t>Đáp số: ………………………………</w:t>
      </w:r>
    </w:p>
    <w:p w14:paraId="49423743" w14:textId="77777777" w:rsidR="00706541" w:rsidRDefault="00706541">
      <w:pPr>
        <w:ind w:firstLine="720"/>
        <w:jc w:val="center"/>
      </w:pPr>
    </w:p>
    <w:sectPr w:rsidR="00706541">
      <w:headerReference w:type="default" r:id="rId21"/>
      <w:footerReference w:type="default" r:id="rId24"/>
      <w:pgSz w:w="11907" w:h="16840"/>
      <w:pgMar w:top="566" w:right="566" w:bottom="400" w:left="850" w:header="150" w:footer="195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7C4297F" w14:textId="77777777" w:rsidR="001B0691" w:rsidRDefault="001B0691">
      <w:pPr>
        <w:spacing w:after="0" w:line="240" w:lineRule="auto"/>
      </w:pPr>
      <w:r>
        <w:separator/>
      </w:r>
    </w:p>
  </w:endnote>
  <w:endnote w:type="continuationSeparator" w:id="0">
    <w:p w14:paraId="518D8C7A" w14:textId="77777777" w:rsidR="001B0691" w:rsidRDefault="001B069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Calibri" w:hAnsi="Calibri"/>
        <w:color w:val="FF0000"/>
        <w:sz w:val="22"/>
      </w:rPr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88F05EE" w14:textId="77777777" w:rsidR="001B0691" w:rsidRDefault="001B0691">
      <w:pPr>
        <w:spacing w:after="0" w:line="240" w:lineRule="auto"/>
      </w:pPr>
      <w:r>
        <w:separator/>
      </w:r>
    </w:p>
  </w:footnote>
  <w:footnote w:type="continuationSeparator" w:id="0">
    <w:p w14:paraId="31F4513A" w14:textId="77777777" w:rsidR="001B0691" w:rsidRDefault="001B069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Calibri" w:hAnsi="Calibri"/>
        <w:color w:val="FF0000"/>
        <w:sz w:val="22"/>
      </w:rPr>
      <w:t>Giasutienbo.com - Trung tâm Gia sư Tiến Bộ - 0973361591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06541"/>
    <w:rsid w:val="00183EE8"/>
    <w:rsid w:val="001B0691"/>
    <w:rsid w:val="002757C7"/>
    <w:rsid w:val="00493736"/>
    <w:rsid w:val="00552730"/>
    <w:rsid w:val="005C4C16"/>
    <w:rsid w:val="00706541"/>
    <w:rsid w:val="00817DAD"/>
    <w:rsid w:val="008C47FF"/>
    <w:rsid w:val="00921E8E"/>
    <w:rsid w:val="009A56AB"/>
    <w:rsid w:val="00C74452"/>
    <w:rsid w:val="00CB563F"/>
    <w:rsid w:val="00D469DB"/>
    <w:rsid w:val="00F21B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3B1DB02"/>
  <w15:docId w15:val="{2F8DE3DC-DC89-4D59-8DDF-58DB576597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</w:style>
  <w:style w:type="paragraph" w:styleId="Heading1">
    <w:name w:val="heading 1"/>
    <w:basedOn w:val="Normal"/>
    <w:next w:val="Normal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Header">
    <w:name w:val="header"/>
    <w:basedOn w:val="Normal"/>
    <w:link w:val="HeaderChar"/>
    <w:uiPriority w:val="99"/>
    <w:unhideWhenUsed/>
    <w:rsid w:val="00817DA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7DAD"/>
  </w:style>
  <w:style w:type="paragraph" w:styleId="Footer">
    <w:name w:val="footer"/>
    <w:basedOn w:val="Normal"/>
    <w:link w:val="FooterChar"/>
    <w:uiPriority w:val="99"/>
    <w:unhideWhenUsed/>
    <w:rsid w:val="00817DA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17DA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18" Type="http://schemas.openxmlformats.org/officeDocument/2006/relationships/image" Target="media/image9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image" Target="media/image8.png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0" Type="http://schemas.openxmlformats.org/officeDocument/2006/relationships/oleObject" Target="embeddings/oleObject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1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fontTable" Target="fontTable.xml"/><Relationship Id="rId21" Type="http://schemas.openxmlformats.org/officeDocument/2006/relationships/header" Target="header1.xml"/><Relationship Id="rId2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292</Words>
  <Characters>166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BÀI TẬP TOÁN 5 -TUẦN 19</dc:title>
  <dc:creator>Giasutienbo.com</dc:creator>
  <cp:lastModifiedBy>Giasutienbo.com</cp:lastModifiedBy>
  <cp:revision>5</cp:revision>
  <cp:lastPrinted>2020-11-14T03:40:00Z</cp:lastPrinted>
  <dcterms:created xsi:type="dcterms:W3CDTF">2021-01-07T22:56:40Z</dcterms:created>
  <dcterms:modified xsi:type="dcterms:W3CDTF">2021-01-07T22:56:40Z</dcterms:modified>
  <dc:subject>Phiếu bài tập tuần Toán lớp 5</dc:subject>
  <cp:keywords>	phiếu bài tập toán 5, phiếu tuần toán 5, toán 5</cp:keywords>
  <cp:category>Toán lớp 5</cp:category>
  <dc:description/>
  <cp:contentStatus/>
  <dc:identifier>Giasutienbo.com</dc:identifier>
  <dc:language>en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